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38A4" w:rsidRP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64" type="#_x0000_t202" style="position:absolute;margin-left:15.1pt;margin-top:-14.1pt;width:198.65pt;height:72.75pt;z-index:251660288;mso-wrap-style:none" stroked="f">
            <v:textbox style="mso-next-textbox:#_x0000_s2064">
              <w:txbxContent>
                <w:p w:rsidR="009D38A4" w:rsidRPr="004B5E27" w:rsidRDefault="009D38A4" w:rsidP="009D38A4">
                  <w:pPr>
                    <w:jc w:val="center"/>
                    <w:rPr>
                      <w:b/>
                      <w:sz w:val="28"/>
                    </w:rPr>
                  </w:pPr>
                  <w:r w:rsidRPr="004B5E27">
                    <w:rPr>
                      <w:b/>
                      <w:sz w:val="28"/>
                    </w:rPr>
                    <w:t>PHÒNG GIÁO DỤC VÀ ĐÀO TẠO</w:t>
                  </w:r>
                </w:p>
                <w:p w:rsidR="009D38A4" w:rsidRPr="004B5E27" w:rsidRDefault="009D38A4" w:rsidP="009D38A4">
                  <w:pPr>
                    <w:jc w:val="center"/>
                    <w:rPr>
                      <w:b/>
                      <w:sz w:val="28"/>
                    </w:rPr>
                  </w:pPr>
                  <w:r w:rsidRPr="004B5E27">
                    <w:rPr>
                      <w:b/>
                      <w:sz w:val="28"/>
                    </w:rPr>
                    <w:t>THỊ XÃ LONG KHÁNH</w:t>
                  </w:r>
                </w:p>
              </w:txbxContent>
            </v:textbox>
            <w10:wrap type="square"/>
          </v:shape>
        </w:pict>
      </w:r>
    </w:p>
    <w:p w:rsidR="009D38A4" w:rsidRP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</w:p>
    <w:p w:rsidR="009D38A4" w:rsidRP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</w:p>
    <w:p w:rsidR="009D38A4" w:rsidRPr="009D38A4" w:rsidRDefault="009D38A4" w:rsidP="009D38A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D38A4">
        <w:rPr>
          <w:rFonts w:ascii="Times New Roman" w:hAnsi="Times New Roman" w:cs="Times New Roman"/>
          <w:b/>
          <w:sz w:val="28"/>
          <w:szCs w:val="28"/>
        </w:rPr>
        <w:t>ĐỀ KIỂM TRA HỌC KỲ I NĂM HỌC 2013 – 2014</w:t>
      </w:r>
    </w:p>
    <w:p w:rsidR="009D38A4" w:rsidRPr="009D38A4" w:rsidRDefault="009D38A4" w:rsidP="009D38A4">
      <w:pPr>
        <w:ind w:left="720" w:hanging="7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D38A4">
        <w:rPr>
          <w:rFonts w:ascii="Times New Roman" w:hAnsi="Times New Roman" w:cs="Times New Roman"/>
          <w:b/>
          <w:sz w:val="28"/>
          <w:szCs w:val="28"/>
        </w:rPr>
        <w:t>MÔN TOÁN 8</w:t>
      </w:r>
    </w:p>
    <w:p w:rsidR="009D38A4" w:rsidRPr="009D38A4" w:rsidRDefault="009D38A4" w:rsidP="009D38A4">
      <w:pPr>
        <w:ind w:left="720" w:hanging="720"/>
        <w:jc w:val="center"/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sz w:val="28"/>
          <w:szCs w:val="28"/>
        </w:rPr>
        <w:t>Thới gian làm bài: 90 phút</w:t>
      </w:r>
    </w:p>
    <w:p w:rsidR="009D38A4" w:rsidRP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</w:p>
    <w:p w:rsidR="009D38A4" w:rsidRPr="009D38A4" w:rsidRDefault="009D38A4" w:rsidP="009D38A4">
      <w:pPr>
        <w:ind w:left="720" w:hanging="720"/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9D38A4">
        <w:rPr>
          <w:rFonts w:ascii="Times New Roman" w:hAnsi="Times New Roman" w:cs="Times New Roman"/>
          <w:sz w:val="28"/>
          <w:szCs w:val="28"/>
        </w:rPr>
        <w:t>: Phân tích đa thức thành nhân tử: 1.5 điểm</w:t>
      </w:r>
    </w:p>
    <w:p w:rsidR="009D38A4" w:rsidRPr="009D38A4" w:rsidRDefault="009D38A4" w:rsidP="009D38A4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sz w:val="28"/>
          <w:szCs w:val="28"/>
        </w:rPr>
        <w:t>x</w:t>
      </w:r>
      <w:r w:rsidRPr="009D38A4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9D38A4">
        <w:rPr>
          <w:rFonts w:ascii="Times New Roman" w:hAnsi="Times New Roman" w:cs="Times New Roman"/>
          <w:sz w:val="28"/>
          <w:szCs w:val="28"/>
        </w:rPr>
        <w:t xml:space="preserve"> + 4x</w:t>
      </w:r>
      <w:r w:rsidRPr="009D38A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D38A4">
        <w:rPr>
          <w:rFonts w:ascii="Times New Roman" w:hAnsi="Times New Roman" w:cs="Times New Roman"/>
          <w:sz w:val="28"/>
          <w:szCs w:val="28"/>
        </w:rPr>
        <w:t xml:space="preserve"> + 4x</w:t>
      </w:r>
    </w:p>
    <w:p w:rsidR="009D38A4" w:rsidRPr="009D38A4" w:rsidRDefault="009D38A4" w:rsidP="009D38A4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sz w:val="28"/>
          <w:szCs w:val="28"/>
        </w:rPr>
        <w:t>3ab – b + 3a – 1</w:t>
      </w:r>
    </w:p>
    <w:p w:rsidR="009D38A4" w:rsidRP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b/>
          <w:sz w:val="28"/>
          <w:szCs w:val="28"/>
          <w:u w:val="single"/>
        </w:rPr>
        <w:t>Bài 2:</w:t>
      </w:r>
      <w:r w:rsidRPr="009D38A4">
        <w:rPr>
          <w:rFonts w:ascii="Times New Roman" w:hAnsi="Times New Roman" w:cs="Times New Roman"/>
          <w:sz w:val="28"/>
          <w:szCs w:val="28"/>
        </w:rPr>
        <w:t xml:space="preserve"> Thực hiện phép tính</w:t>
      </w:r>
    </w:p>
    <w:p w:rsidR="009D38A4" w:rsidRP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9D38A4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8" o:title=""/>
          </v:shape>
          <o:OLEObject Type="Embed" ProgID="Equation.DSMT4" ShapeID="_x0000_i1025" DrawAspect="Content" ObjectID="_1614488027" r:id="rId9"/>
        </w:object>
      </w:r>
      <w:r w:rsidRPr="009D38A4">
        <w:rPr>
          <w:rFonts w:ascii="Times New Roman" w:hAnsi="Times New Roman" w:cs="Times New Roman"/>
          <w:position w:val="-28"/>
          <w:sz w:val="28"/>
          <w:szCs w:val="28"/>
        </w:rPr>
        <w:object w:dxaOrig="1420" w:dyaOrig="660">
          <v:shape id="_x0000_i1026" type="#_x0000_t75" style="width:71.25pt;height:33pt" o:ole="">
            <v:imagedata r:id="rId10" o:title=""/>
          </v:shape>
          <o:OLEObject Type="Embed" ProgID="Equation.DSMT4" ShapeID="_x0000_i1026" DrawAspect="Content" ObjectID="_1614488028" r:id="rId11"/>
        </w:object>
      </w:r>
      <w:r w:rsidRPr="009D38A4">
        <w:rPr>
          <w:rFonts w:ascii="Times New Roman" w:hAnsi="Times New Roman" w:cs="Times New Roman"/>
          <w:sz w:val="28"/>
          <w:szCs w:val="28"/>
        </w:rPr>
        <w:tab/>
      </w:r>
      <w:r w:rsidRPr="009D38A4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9D38A4">
        <w:rPr>
          <w:rFonts w:ascii="Times New Roman" w:hAnsi="Times New Roman" w:cs="Times New Roman"/>
          <w:position w:val="-24"/>
          <w:sz w:val="28"/>
          <w:szCs w:val="28"/>
        </w:rPr>
        <w:object w:dxaOrig="1300" w:dyaOrig="660">
          <v:shape id="_x0000_i1027" type="#_x0000_t75" style="width:65.25pt;height:33pt" o:ole="">
            <v:imagedata r:id="rId12" o:title=""/>
          </v:shape>
          <o:OLEObject Type="Embed" ProgID="Equation.DSMT4" ShapeID="_x0000_i1027" DrawAspect="Content" ObjectID="_1614488029" r:id="rId13"/>
        </w:object>
      </w:r>
    </w:p>
    <w:p w:rsidR="009D38A4" w:rsidRP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9D38A4">
        <w:rPr>
          <w:rFonts w:ascii="Times New Roman" w:hAnsi="Times New Roman" w:cs="Times New Roman"/>
          <w:position w:val="-28"/>
          <w:sz w:val="28"/>
          <w:szCs w:val="28"/>
        </w:rPr>
        <w:object w:dxaOrig="1020" w:dyaOrig="700">
          <v:shape id="_x0000_i1028" type="#_x0000_t75" style="width:51pt;height:35.25pt" o:ole="">
            <v:imagedata r:id="rId14" o:title=""/>
          </v:shape>
          <o:OLEObject Type="Embed" ProgID="Equation.DSMT4" ShapeID="_x0000_i1028" DrawAspect="Content" ObjectID="_1614488030" r:id="rId15"/>
        </w:object>
      </w:r>
      <w:r w:rsidRPr="009D38A4">
        <w:rPr>
          <w:rFonts w:ascii="Times New Roman" w:hAnsi="Times New Roman" w:cs="Times New Roman"/>
          <w:sz w:val="28"/>
          <w:szCs w:val="28"/>
        </w:rPr>
        <w:tab/>
      </w:r>
      <w:r w:rsidRPr="009D38A4">
        <w:rPr>
          <w:rFonts w:ascii="Times New Roman" w:hAnsi="Times New Roman" w:cs="Times New Roman"/>
          <w:sz w:val="28"/>
          <w:szCs w:val="28"/>
        </w:rPr>
        <w:tab/>
      </w:r>
      <w:r w:rsidRPr="009D38A4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9D38A4">
        <w:rPr>
          <w:rFonts w:ascii="Times New Roman" w:hAnsi="Times New Roman" w:cs="Times New Roman"/>
          <w:position w:val="-28"/>
          <w:sz w:val="28"/>
          <w:szCs w:val="28"/>
        </w:rPr>
        <w:object w:dxaOrig="2760" w:dyaOrig="700">
          <v:shape id="_x0000_i1029" type="#_x0000_t75" style="width:138pt;height:35.25pt" o:ole="">
            <v:imagedata r:id="rId16" o:title=""/>
          </v:shape>
          <o:OLEObject Type="Embed" ProgID="Equation.DSMT4" ShapeID="_x0000_i1029" DrawAspect="Content" ObjectID="_1614488031" r:id="rId17"/>
        </w:object>
      </w:r>
    </w:p>
    <w:p w:rsidR="009D38A4" w:rsidRP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b/>
          <w:sz w:val="28"/>
          <w:szCs w:val="28"/>
          <w:u w:val="single"/>
        </w:rPr>
        <w:t>Bài 3:</w:t>
      </w:r>
      <w:r w:rsidRPr="009D38A4">
        <w:rPr>
          <w:rFonts w:ascii="Times New Roman" w:hAnsi="Times New Roman" w:cs="Times New Roman"/>
          <w:sz w:val="28"/>
          <w:szCs w:val="28"/>
        </w:rPr>
        <w:t xml:space="preserve"> Cho phân thức </w:t>
      </w:r>
      <w:r w:rsidRPr="009D38A4">
        <w:rPr>
          <w:rFonts w:ascii="Times New Roman" w:hAnsi="Times New Roman" w:cs="Times New Roman"/>
          <w:position w:val="-24"/>
          <w:sz w:val="28"/>
          <w:szCs w:val="28"/>
        </w:rPr>
        <w:object w:dxaOrig="1180" w:dyaOrig="660">
          <v:shape id="_x0000_i1030" type="#_x0000_t75" style="width:59.25pt;height:33pt" o:ole="">
            <v:imagedata r:id="rId18" o:title=""/>
          </v:shape>
          <o:OLEObject Type="Embed" ProgID="Equation.DSMT4" ShapeID="_x0000_i1030" DrawAspect="Content" ObjectID="_1614488032" r:id="rId19"/>
        </w:object>
      </w:r>
    </w:p>
    <w:p w:rsidR="009D38A4" w:rsidRPr="009D38A4" w:rsidRDefault="009D38A4" w:rsidP="009D38A4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sz w:val="28"/>
          <w:szCs w:val="28"/>
        </w:rPr>
        <w:t>Tìm điều kiện của x để giá trị của phân thức A xác định.</w:t>
      </w:r>
    </w:p>
    <w:p w:rsidR="009D38A4" w:rsidRPr="009D38A4" w:rsidRDefault="009D38A4" w:rsidP="009D38A4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sz w:val="28"/>
          <w:szCs w:val="28"/>
        </w:rPr>
        <w:t>Rúy gọc phân thức A.</w:t>
      </w:r>
    </w:p>
    <w:p w:rsid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b/>
          <w:sz w:val="28"/>
          <w:szCs w:val="28"/>
          <w:u w:val="single"/>
        </w:rPr>
        <w:t>Bài 4:</w:t>
      </w:r>
      <w:r w:rsidRPr="009D38A4">
        <w:rPr>
          <w:rFonts w:ascii="Times New Roman" w:hAnsi="Times New Roman" w:cs="Times New Roman"/>
          <w:sz w:val="28"/>
          <w:szCs w:val="28"/>
        </w:rPr>
        <w:t xml:space="preserve"> Tính số đo góc D trong hình vẽ sau</w:t>
      </w:r>
    </w:p>
    <w:p w:rsid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</w:p>
    <w:p w:rsid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</w:p>
    <w:p w:rsid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</w:p>
    <w:p w:rsid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</w:p>
    <w:p w:rsidR="009D38A4" w:rsidRP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</w:p>
    <w:p w:rsidR="009D38A4" w:rsidRP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noProof/>
          <w:sz w:val="28"/>
          <w:szCs w:val="28"/>
        </w:rPr>
        <w:lastRenderedPageBreak/>
        <w:pict>
          <v:shape id="_x0000_s2076" type="#_x0000_t202" style="position:absolute;margin-left:193.8pt;margin-top:45.8pt;width:39.9pt;height:27pt;z-index:251668480" filled="f" stroked="f">
            <v:textbox style="mso-next-textbox:#_x0000_s2076">
              <w:txbxContent>
                <w:p w:rsidR="009D38A4" w:rsidRPr="004B5E27" w:rsidRDefault="009D38A4" w:rsidP="009D38A4">
                  <w:pPr>
                    <w:rPr>
                      <w:vertAlign w:val="superscript"/>
                    </w:rPr>
                  </w:pPr>
                  <w:r>
                    <w:t>80</w:t>
                  </w:r>
                  <w:r>
                    <w:rPr>
                      <w:vertAlign w:val="superscript"/>
                    </w:rPr>
                    <w:t>0</w:t>
                  </w:r>
                </w:p>
              </w:txbxContent>
            </v:textbox>
          </v:shape>
        </w:pict>
      </w:r>
      <w:r w:rsidRPr="009D38A4">
        <w:rPr>
          <w:rFonts w:ascii="Times New Roman" w:hAnsi="Times New Roman" w:cs="Times New Roman"/>
          <w:noProof/>
          <w:sz w:val="28"/>
          <w:szCs w:val="28"/>
        </w:rPr>
        <w:pict>
          <v:shape id="_x0000_s2077" type="#_x0000_t202" style="position:absolute;margin-left:59.85pt;margin-top:103.2pt;width:39.9pt;height:27pt;z-index:251669504" filled="f" stroked="f">
            <v:textbox style="mso-next-textbox:#_x0000_s2077">
              <w:txbxContent>
                <w:p w:rsidR="009D38A4" w:rsidRPr="004B5E27" w:rsidRDefault="009D38A4" w:rsidP="009D38A4">
                  <w:pPr>
                    <w:rPr>
                      <w:vertAlign w:val="superscript"/>
                    </w:rPr>
                  </w:pPr>
                  <w:r>
                    <w:t>100</w:t>
                  </w:r>
                  <w:r>
                    <w:rPr>
                      <w:vertAlign w:val="superscript"/>
                    </w:rPr>
                    <w:t>0</w:t>
                  </w:r>
                </w:p>
              </w:txbxContent>
            </v:textbox>
          </v:shape>
        </w:pict>
      </w:r>
      <w:r w:rsidRPr="009D38A4">
        <w:rPr>
          <w:rFonts w:ascii="Times New Roman" w:hAnsi="Times New Roman" w:cs="Times New Roman"/>
          <w:noProof/>
          <w:sz w:val="28"/>
          <w:szCs w:val="28"/>
        </w:rPr>
        <w:pict>
          <v:shape id="_x0000_s2075" type="#_x0000_t202" style="position:absolute;margin-left:85.5pt;margin-top:45.8pt;width:39.9pt;height:27pt;z-index:251667456" filled="f" stroked="f">
            <v:textbox style="mso-next-textbox:#_x0000_s2075">
              <w:txbxContent>
                <w:p w:rsidR="009D38A4" w:rsidRPr="004B5E27" w:rsidRDefault="009D38A4" w:rsidP="009D38A4">
                  <w:pPr>
                    <w:rPr>
                      <w:vertAlign w:val="superscript"/>
                    </w:rPr>
                  </w:pPr>
                  <w:r>
                    <w:t>120</w:t>
                  </w:r>
                  <w:r>
                    <w:rPr>
                      <w:vertAlign w:val="superscript"/>
                    </w:rPr>
                    <w:t>0</w:t>
                  </w:r>
                </w:p>
              </w:txbxContent>
            </v:textbox>
          </v:shape>
        </w:pict>
      </w:r>
      <w:r w:rsidRPr="009D38A4">
        <w:rPr>
          <w:rFonts w:ascii="Times New Roman" w:hAnsi="Times New Roman" w:cs="Times New Roman"/>
          <w:noProof/>
          <w:sz w:val="28"/>
          <w:szCs w:val="28"/>
        </w:rPr>
        <w:pict>
          <v:shape id="_x0000_s2078" type="#_x0000_t202" style="position:absolute;margin-left:173.85pt;margin-top:162.8pt;width:39.9pt;height:27pt;z-index:251670528" filled="f" stroked="f">
            <v:textbox style="mso-next-textbox:#_x0000_s2078">
              <w:txbxContent>
                <w:p w:rsidR="009D38A4" w:rsidRPr="004B5E27" w:rsidRDefault="009D38A4" w:rsidP="009D38A4">
                  <w:pPr>
                    <w:rPr>
                      <w:vertAlign w:val="superscript"/>
                    </w:rPr>
                  </w:pPr>
                  <w:r>
                    <w:t>x</w:t>
                  </w:r>
                </w:p>
              </w:txbxContent>
            </v:textbox>
          </v:shape>
        </w:pict>
      </w:r>
      <w:r w:rsidRPr="009D38A4">
        <w:rPr>
          <w:rFonts w:ascii="Times New Roman" w:hAnsi="Times New Roman" w:cs="Times New Roman"/>
          <w:noProof/>
          <w:sz w:val="28"/>
          <w:szCs w:val="28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2074" type="#_x0000_t19" style="position:absolute;margin-left:184.95pt;margin-top:185.05pt;width:18.15pt;height:18pt;flip:x;z-index:251666432" coordsize="34413,21600" adj="-8282749,,12813" path="wr-8787,,34413,43200,,4211,34413,21600nfewr-8787,,34413,43200,,4211,34413,21600l12813,21600nsxe">
            <v:path o:connectlocs="0,4211;34413,21600;12813,21600"/>
          </v:shape>
        </w:pict>
      </w:r>
      <w:r w:rsidRPr="009D38A4">
        <w:rPr>
          <w:rFonts w:ascii="Times New Roman" w:hAnsi="Times New Roman" w:cs="Times New Roman"/>
          <w:noProof/>
          <w:sz w:val="28"/>
          <w:szCs w:val="28"/>
        </w:rPr>
        <w:pict>
          <v:shape id="_x0000_s2073" type="#_x0000_t202" style="position:absolute;margin-left:199.5pt;margin-top:216.8pt;width:31.35pt;height:27pt;z-index:251665408" filled="f" stroked="f">
            <v:textbox style="mso-next-textbox:#_x0000_s2073">
              <w:txbxContent>
                <w:p w:rsidR="009D38A4" w:rsidRDefault="009D38A4" w:rsidP="009D38A4">
                  <w:r>
                    <w:t>D</w:t>
                  </w:r>
                </w:p>
              </w:txbxContent>
            </v:textbox>
          </v:shape>
        </w:pict>
      </w:r>
      <w:r w:rsidRPr="009D38A4">
        <w:rPr>
          <w:rFonts w:ascii="Times New Roman" w:hAnsi="Times New Roman" w:cs="Times New Roman"/>
          <w:noProof/>
          <w:sz w:val="28"/>
          <w:szCs w:val="28"/>
        </w:rPr>
        <w:pict>
          <v:shape id="_x0000_s2072" type="#_x0000_t202" style="position:absolute;margin-left:225.15pt;margin-top:27.8pt;width:31.35pt;height:27pt;z-index:251664384" filled="f" stroked="f">
            <v:textbox style="mso-next-textbox:#_x0000_s2072">
              <w:txbxContent>
                <w:p w:rsidR="009D38A4" w:rsidRDefault="009D38A4" w:rsidP="009D38A4">
                  <w:r>
                    <w:t>C</w:t>
                  </w:r>
                </w:p>
              </w:txbxContent>
            </v:textbox>
          </v:shape>
        </w:pict>
      </w:r>
      <w:r w:rsidRPr="009D38A4">
        <w:rPr>
          <w:rFonts w:ascii="Times New Roman" w:hAnsi="Times New Roman" w:cs="Times New Roman"/>
          <w:noProof/>
          <w:sz w:val="28"/>
          <w:szCs w:val="28"/>
        </w:rPr>
        <w:pict>
          <v:shape id="_x0000_s2071" type="#_x0000_t202" style="position:absolute;margin-left:28.5pt;margin-top:108.8pt;width:31.35pt;height:27pt;z-index:251663360" filled="f" stroked="f">
            <v:textbox style="mso-next-textbox:#_x0000_s2071">
              <w:txbxContent>
                <w:p w:rsidR="009D38A4" w:rsidRDefault="009D38A4" w:rsidP="009D38A4">
                  <w:r>
                    <w:t>A</w:t>
                  </w:r>
                </w:p>
              </w:txbxContent>
            </v:textbox>
          </v:shape>
        </w:pict>
      </w:r>
      <w:r w:rsidRPr="009D38A4">
        <w:rPr>
          <w:rFonts w:ascii="Times New Roman" w:hAnsi="Times New Roman" w:cs="Times New Roman"/>
          <w:noProof/>
          <w:sz w:val="28"/>
          <w:szCs w:val="28"/>
        </w:rPr>
        <w:pict>
          <v:shape id="_x0000_s2070" type="#_x0000_t202" style="position:absolute;margin-left:68.4pt;margin-top:18.8pt;width:31.35pt;height:27pt;z-index:251662336" filled="f" stroked="f">
            <v:textbox style="mso-next-textbox:#_x0000_s2070">
              <w:txbxContent>
                <w:p w:rsidR="009D38A4" w:rsidRDefault="009D38A4" w:rsidP="009D38A4">
                  <w:r>
                    <w:t>B</w:t>
                  </w:r>
                </w:p>
              </w:txbxContent>
            </v:textbox>
          </v:shape>
        </w:pict>
      </w:r>
      <w:r w:rsidRPr="009D38A4">
        <w:rPr>
          <w:rFonts w:ascii="Times New Roman" w:hAnsi="Times New Roman" w:cs="Times New Roman"/>
          <w:noProof/>
          <w:sz w:val="28"/>
          <w:szCs w:val="28"/>
        </w:rPr>
        <w:pict>
          <v:group id="_x0000_s2065" style="position:absolute;margin-left:59.85pt;margin-top:45.8pt;width:165.3pt;height:171pt;z-index:251661312" coordorigin="2898,7691" coordsize="3306,342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66" type="#_x0000_t32" style="position:absolute;left:3525;top:7691;width:2679;height:0" o:connectortype="elbow" adj="-28421,-1,-28421"/>
            <v:line id="_x0000_s2067" style="position:absolute;flip:x" from="5691,7691" to="6204,11111"/>
            <v:line id="_x0000_s2068" style="position:absolute;flip:x" from="2898,7691" to="3525,9131"/>
            <v:line id="_x0000_s2069" style="position:absolute" from="2898,9131" to="5748,11111"/>
          </v:group>
        </w:pict>
      </w:r>
    </w:p>
    <w:p w:rsidR="009D38A4" w:rsidRP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</w:p>
    <w:p w:rsidR="009D38A4" w:rsidRP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</w:p>
    <w:p w:rsidR="009D38A4" w:rsidRP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</w:p>
    <w:p w:rsidR="009D38A4" w:rsidRP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</w:p>
    <w:p w:rsidR="009D38A4" w:rsidRDefault="009D38A4" w:rsidP="009D38A4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9D38A4" w:rsidRDefault="009D38A4" w:rsidP="009D38A4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9D38A4" w:rsidRDefault="009D38A4" w:rsidP="009D38A4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9D38A4" w:rsidRDefault="009D38A4" w:rsidP="009D38A4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9D38A4" w:rsidRPr="009D38A4" w:rsidRDefault="009D38A4" w:rsidP="009D38A4">
      <w:pPr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b/>
          <w:sz w:val="28"/>
          <w:szCs w:val="28"/>
          <w:u w:val="single"/>
        </w:rPr>
        <w:t>Bài 5:</w:t>
      </w:r>
      <w:r w:rsidRPr="009D38A4">
        <w:rPr>
          <w:rFonts w:ascii="Times New Roman" w:hAnsi="Times New Roman" w:cs="Times New Roman"/>
          <w:sz w:val="28"/>
          <w:szCs w:val="28"/>
        </w:rPr>
        <w:t xml:space="preserve"> Cho tam giác ABC. Gọi M, N theo thứ tự là trung điểm của AB và AC.</w:t>
      </w:r>
    </w:p>
    <w:p w:rsidR="009D38A4" w:rsidRPr="009D38A4" w:rsidRDefault="009D38A4" w:rsidP="009D38A4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sz w:val="28"/>
          <w:szCs w:val="28"/>
        </w:rPr>
        <w:t>Chứng minh tứ giác MNCB là hình thang.</w:t>
      </w:r>
    </w:p>
    <w:p w:rsidR="009D38A4" w:rsidRPr="009D38A4" w:rsidRDefault="009D38A4" w:rsidP="009D38A4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sz w:val="28"/>
          <w:szCs w:val="28"/>
        </w:rPr>
        <w:t>Gọi I là điểm đối xứng của N qua M. Chứng minh tứ giác AIBN là hình bình hành.</w:t>
      </w:r>
    </w:p>
    <w:p w:rsidR="009D38A4" w:rsidRPr="009D38A4" w:rsidRDefault="009D38A4" w:rsidP="009D38A4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D38A4">
        <w:rPr>
          <w:rFonts w:ascii="Times New Roman" w:hAnsi="Times New Roman" w:cs="Times New Roman"/>
          <w:sz w:val="28"/>
          <w:szCs w:val="28"/>
        </w:rPr>
        <w:t>Tam giác ABC có điều kiện gì thì AIBN là hình thoi.</w:t>
      </w:r>
    </w:p>
    <w:p w:rsidR="004B0CE6" w:rsidRPr="009D38A4" w:rsidRDefault="004B0CE6" w:rsidP="00B03905">
      <w:pPr>
        <w:rPr>
          <w:rFonts w:ascii="Times New Roman" w:hAnsi="Times New Roman" w:cs="Times New Roman"/>
          <w:sz w:val="28"/>
          <w:szCs w:val="28"/>
        </w:rPr>
      </w:pPr>
    </w:p>
    <w:sectPr w:rsidR="004B0CE6" w:rsidRPr="009D38A4" w:rsidSect="00A24C03">
      <w:headerReference w:type="default" r:id="rId20"/>
      <w:footerReference w:type="default" r:id="rId21"/>
      <w:type w:val="continuous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209A9" w:rsidRDefault="009209A9" w:rsidP="008C5E4D">
      <w:pPr>
        <w:spacing w:after="0" w:line="240" w:lineRule="auto"/>
      </w:pPr>
      <w:r>
        <w:separator/>
      </w:r>
    </w:p>
  </w:endnote>
  <w:endnote w:type="continuationSeparator" w:id="0">
    <w:p w:rsidR="009209A9" w:rsidRDefault="009209A9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Default="00254467" w:rsidP="00254467">
    <w:pPr>
      <w:pStyle w:val="Footer"/>
      <w:jc w:val="center"/>
    </w:pPr>
  </w:p>
  <w:p w:rsidR="00254467" w:rsidRDefault="00254467" w:rsidP="00254467">
    <w:pPr>
      <w:pStyle w:val="Footer"/>
      <w:jc w:val="center"/>
    </w:pPr>
  </w:p>
  <w:p w:rsidR="00254467" w:rsidRPr="00871C4F" w:rsidRDefault="00254467" w:rsidP="00F53FD1">
    <w:pPr>
      <w:pStyle w:val="Footer"/>
      <w:tabs>
        <w:tab w:val="center" w:pos="5040"/>
        <w:tab w:val="left" w:pos="9240"/>
      </w:tabs>
      <w:rPr>
        <w:sz w:val="28"/>
        <w:szCs w:val="28"/>
      </w:rPr>
    </w:pPr>
    <w:r>
      <w:rPr>
        <w:sz w:val="28"/>
        <w:szCs w:val="28"/>
      </w:rPr>
      <w:tab/>
    </w:r>
    <w:r w:rsidR="00370F4C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36.3pt;margin-top:-10.55pt;width:440.85pt;height:0;z-index:251662336;visibility:visible;mso-position-horizontal-relative:text;mso-position-vertical-relative:text" o:connectortype="elbow" strokeweight=".26467mm"/>
      </w:pict>
    </w:r>
    <w:r w:rsidRPr="00871C4F">
      <w:rPr>
        <w:sz w:val="28"/>
        <w:szCs w:val="28"/>
      </w:rPr>
      <w:t xml:space="preserve">Group: </w:t>
    </w:r>
    <w:hyperlink r:id="rId1" w:history="1">
      <w:r w:rsidRPr="00871C4F">
        <w:rPr>
          <w:rStyle w:val="Hyperlink"/>
          <w:sz w:val="28"/>
          <w:szCs w:val="28"/>
        </w:rPr>
        <w:t>https://www.facebook.com/groups/tailieutieuhocvathcs/</w:t>
      </w:r>
    </w:hyperlink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209A9" w:rsidRDefault="009209A9" w:rsidP="008C5E4D">
      <w:pPr>
        <w:spacing w:after="0" w:line="240" w:lineRule="auto"/>
      </w:pPr>
      <w:r>
        <w:separator/>
      </w:r>
    </w:p>
  </w:footnote>
  <w:footnote w:type="continuationSeparator" w:id="0">
    <w:p w:rsidR="009209A9" w:rsidRDefault="009209A9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Pr="00871C4F" w:rsidRDefault="00370F4C" w:rsidP="00254467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54467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254467" w:rsidRDefault="00370F4C" w:rsidP="00254467">
    <w:pPr>
      <w:pStyle w:val="Header"/>
    </w:pPr>
    <w:r w:rsidRPr="00370F4C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254467" w:rsidRDefault="0025446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7BE2E7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D0B1950"/>
    <w:multiLevelType w:val="hybridMultilevel"/>
    <w:tmpl w:val="36BADCDE"/>
    <w:lvl w:ilvl="0" w:tplc="29AAAC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3E7017ED"/>
    <w:multiLevelType w:val="hybridMultilevel"/>
    <w:tmpl w:val="1EFAE2E4"/>
    <w:lvl w:ilvl="0" w:tplc="4558A9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66D07BB4"/>
    <w:multiLevelType w:val="hybridMultilevel"/>
    <w:tmpl w:val="60865C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21506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0585C"/>
    <w:rsid w:val="00014292"/>
    <w:rsid w:val="00017E8B"/>
    <w:rsid w:val="00024979"/>
    <w:rsid w:val="00034BE6"/>
    <w:rsid w:val="00034FAB"/>
    <w:rsid w:val="000355FB"/>
    <w:rsid w:val="000405FC"/>
    <w:rsid w:val="000718B5"/>
    <w:rsid w:val="000724B8"/>
    <w:rsid w:val="00074835"/>
    <w:rsid w:val="000753AC"/>
    <w:rsid w:val="00081B75"/>
    <w:rsid w:val="000A3844"/>
    <w:rsid w:val="000A725D"/>
    <w:rsid w:val="000B4F87"/>
    <w:rsid w:val="000C0BB6"/>
    <w:rsid w:val="000C3331"/>
    <w:rsid w:val="000C5A30"/>
    <w:rsid w:val="000C795A"/>
    <w:rsid w:val="000D614E"/>
    <w:rsid w:val="000F084F"/>
    <w:rsid w:val="000F19A1"/>
    <w:rsid w:val="001117A5"/>
    <w:rsid w:val="0011465D"/>
    <w:rsid w:val="001201B2"/>
    <w:rsid w:val="00127C31"/>
    <w:rsid w:val="00152EE5"/>
    <w:rsid w:val="001532BC"/>
    <w:rsid w:val="00161F86"/>
    <w:rsid w:val="00166383"/>
    <w:rsid w:val="00170053"/>
    <w:rsid w:val="00171F01"/>
    <w:rsid w:val="00194ABD"/>
    <w:rsid w:val="001A6973"/>
    <w:rsid w:val="001B1671"/>
    <w:rsid w:val="001B4714"/>
    <w:rsid w:val="001D7271"/>
    <w:rsid w:val="001E12F5"/>
    <w:rsid w:val="001F2955"/>
    <w:rsid w:val="00200B4E"/>
    <w:rsid w:val="002072A2"/>
    <w:rsid w:val="00207A22"/>
    <w:rsid w:val="0021298C"/>
    <w:rsid w:val="002204FC"/>
    <w:rsid w:val="00220B7E"/>
    <w:rsid w:val="00222BBF"/>
    <w:rsid w:val="00224D9A"/>
    <w:rsid w:val="002375A6"/>
    <w:rsid w:val="00254467"/>
    <w:rsid w:val="00256CDB"/>
    <w:rsid w:val="00261F37"/>
    <w:rsid w:val="00266345"/>
    <w:rsid w:val="00271B27"/>
    <w:rsid w:val="0027342D"/>
    <w:rsid w:val="00274139"/>
    <w:rsid w:val="00296EBB"/>
    <w:rsid w:val="00297371"/>
    <w:rsid w:val="002A154E"/>
    <w:rsid w:val="002A3006"/>
    <w:rsid w:val="002A31B8"/>
    <w:rsid w:val="002C5E6B"/>
    <w:rsid w:val="002D3DD2"/>
    <w:rsid w:val="002F3120"/>
    <w:rsid w:val="002F3543"/>
    <w:rsid w:val="00305ACE"/>
    <w:rsid w:val="003074F2"/>
    <w:rsid w:val="003303A9"/>
    <w:rsid w:val="00336A14"/>
    <w:rsid w:val="00344C14"/>
    <w:rsid w:val="00370F4C"/>
    <w:rsid w:val="003765BD"/>
    <w:rsid w:val="003A6236"/>
    <w:rsid w:val="003B097C"/>
    <w:rsid w:val="003C1F43"/>
    <w:rsid w:val="003C208D"/>
    <w:rsid w:val="003C3911"/>
    <w:rsid w:val="003D4DC6"/>
    <w:rsid w:val="003E19E4"/>
    <w:rsid w:val="003F6484"/>
    <w:rsid w:val="00416019"/>
    <w:rsid w:val="00425086"/>
    <w:rsid w:val="00426BA5"/>
    <w:rsid w:val="00470664"/>
    <w:rsid w:val="004A0563"/>
    <w:rsid w:val="004B0CE6"/>
    <w:rsid w:val="004B372E"/>
    <w:rsid w:val="004B4EF1"/>
    <w:rsid w:val="004C05C3"/>
    <w:rsid w:val="004D37FA"/>
    <w:rsid w:val="004E6F6F"/>
    <w:rsid w:val="004F6CB6"/>
    <w:rsid w:val="004F6D10"/>
    <w:rsid w:val="00521639"/>
    <w:rsid w:val="00533827"/>
    <w:rsid w:val="00536818"/>
    <w:rsid w:val="005922DB"/>
    <w:rsid w:val="00595216"/>
    <w:rsid w:val="0059542A"/>
    <w:rsid w:val="005A09ED"/>
    <w:rsid w:val="005C1C88"/>
    <w:rsid w:val="005C4E23"/>
    <w:rsid w:val="005D597D"/>
    <w:rsid w:val="005E0296"/>
    <w:rsid w:val="00604135"/>
    <w:rsid w:val="0061117C"/>
    <w:rsid w:val="00643E54"/>
    <w:rsid w:val="00652963"/>
    <w:rsid w:val="00656DF5"/>
    <w:rsid w:val="0066334E"/>
    <w:rsid w:val="00670885"/>
    <w:rsid w:val="0067173D"/>
    <w:rsid w:val="00675E3E"/>
    <w:rsid w:val="006857C5"/>
    <w:rsid w:val="0069016E"/>
    <w:rsid w:val="006A6BFB"/>
    <w:rsid w:val="006C0E80"/>
    <w:rsid w:val="006E32CC"/>
    <w:rsid w:val="006E4E19"/>
    <w:rsid w:val="006E7E99"/>
    <w:rsid w:val="006F073E"/>
    <w:rsid w:val="006F46A7"/>
    <w:rsid w:val="00711492"/>
    <w:rsid w:val="00712583"/>
    <w:rsid w:val="00736E37"/>
    <w:rsid w:val="0074737A"/>
    <w:rsid w:val="00762336"/>
    <w:rsid w:val="007636D4"/>
    <w:rsid w:val="007814F8"/>
    <w:rsid w:val="00786D9A"/>
    <w:rsid w:val="00790D40"/>
    <w:rsid w:val="007A50E8"/>
    <w:rsid w:val="007A614A"/>
    <w:rsid w:val="007A76F8"/>
    <w:rsid w:val="007B3DFE"/>
    <w:rsid w:val="007B55FB"/>
    <w:rsid w:val="007D1472"/>
    <w:rsid w:val="007E2441"/>
    <w:rsid w:val="007E2DAF"/>
    <w:rsid w:val="007E41AC"/>
    <w:rsid w:val="007F15D9"/>
    <w:rsid w:val="00816DF9"/>
    <w:rsid w:val="0082150D"/>
    <w:rsid w:val="008324DC"/>
    <w:rsid w:val="008326AF"/>
    <w:rsid w:val="00840F71"/>
    <w:rsid w:val="008454E4"/>
    <w:rsid w:val="00861329"/>
    <w:rsid w:val="00866308"/>
    <w:rsid w:val="00872935"/>
    <w:rsid w:val="008750D6"/>
    <w:rsid w:val="008B6ACA"/>
    <w:rsid w:val="008B77CD"/>
    <w:rsid w:val="008C2FCE"/>
    <w:rsid w:val="008C5E4D"/>
    <w:rsid w:val="008D1CE1"/>
    <w:rsid w:val="008E5DBC"/>
    <w:rsid w:val="008F117D"/>
    <w:rsid w:val="009209A9"/>
    <w:rsid w:val="00920CC1"/>
    <w:rsid w:val="00920DE4"/>
    <w:rsid w:val="009330A9"/>
    <w:rsid w:val="009408FD"/>
    <w:rsid w:val="00943B67"/>
    <w:rsid w:val="00946053"/>
    <w:rsid w:val="009516A4"/>
    <w:rsid w:val="00955748"/>
    <w:rsid w:val="00976923"/>
    <w:rsid w:val="009836A3"/>
    <w:rsid w:val="00987560"/>
    <w:rsid w:val="0099079B"/>
    <w:rsid w:val="009909DA"/>
    <w:rsid w:val="009A0956"/>
    <w:rsid w:val="009D2F27"/>
    <w:rsid w:val="009D38A4"/>
    <w:rsid w:val="009D47E1"/>
    <w:rsid w:val="009E661F"/>
    <w:rsid w:val="00A032C6"/>
    <w:rsid w:val="00A153C3"/>
    <w:rsid w:val="00A15589"/>
    <w:rsid w:val="00A24C03"/>
    <w:rsid w:val="00A32594"/>
    <w:rsid w:val="00A5004C"/>
    <w:rsid w:val="00A514D7"/>
    <w:rsid w:val="00A51749"/>
    <w:rsid w:val="00A53423"/>
    <w:rsid w:val="00A558CC"/>
    <w:rsid w:val="00A6229F"/>
    <w:rsid w:val="00A905C7"/>
    <w:rsid w:val="00AA127D"/>
    <w:rsid w:val="00AB1E03"/>
    <w:rsid w:val="00AB32B3"/>
    <w:rsid w:val="00AB78C4"/>
    <w:rsid w:val="00AC11BC"/>
    <w:rsid w:val="00AC685C"/>
    <w:rsid w:val="00AE5699"/>
    <w:rsid w:val="00AF08B7"/>
    <w:rsid w:val="00B0027E"/>
    <w:rsid w:val="00B0122E"/>
    <w:rsid w:val="00B03905"/>
    <w:rsid w:val="00B25C60"/>
    <w:rsid w:val="00B459C6"/>
    <w:rsid w:val="00B45B68"/>
    <w:rsid w:val="00B47E39"/>
    <w:rsid w:val="00B647B9"/>
    <w:rsid w:val="00B7323C"/>
    <w:rsid w:val="00B73576"/>
    <w:rsid w:val="00B8368D"/>
    <w:rsid w:val="00B85226"/>
    <w:rsid w:val="00B93421"/>
    <w:rsid w:val="00BB60C0"/>
    <w:rsid w:val="00BD491B"/>
    <w:rsid w:val="00BE00B0"/>
    <w:rsid w:val="00BE141E"/>
    <w:rsid w:val="00BE6F07"/>
    <w:rsid w:val="00BF5EC2"/>
    <w:rsid w:val="00C0574F"/>
    <w:rsid w:val="00C121AF"/>
    <w:rsid w:val="00C1676E"/>
    <w:rsid w:val="00C16B66"/>
    <w:rsid w:val="00C30B6A"/>
    <w:rsid w:val="00C409FE"/>
    <w:rsid w:val="00C50CC6"/>
    <w:rsid w:val="00C573FF"/>
    <w:rsid w:val="00C71BE8"/>
    <w:rsid w:val="00C8223A"/>
    <w:rsid w:val="00C84E3A"/>
    <w:rsid w:val="00C87D4A"/>
    <w:rsid w:val="00CA1600"/>
    <w:rsid w:val="00CA40DB"/>
    <w:rsid w:val="00CC35F0"/>
    <w:rsid w:val="00CC50C0"/>
    <w:rsid w:val="00CD3C83"/>
    <w:rsid w:val="00CE226A"/>
    <w:rsid w:val="00CE2A72"/>
    <w:rsid w:val="00CF08B0"/>
    <w:rsid w:val="00CF3EFC"/>
    <w:rsid w:val="00D005A1"/>
    <w:rsid w:val="00D25B52"/>
    <w:rsid w:val="00D275CE"/>
    <w:rsid w:val="00D31FD2"/>
    <w:rsid w:val="00D3437D"/>
    <w:rsid w:val="00D56199"/>
    <w:rsid w:val="00D65DDB"/>
    <w:rsid w:val="00D7160C"/>
    <w:rsid w:val="00D823A6"/>
    <w:rsid w:val="00D848CC"/>
    <w:rsid w:val="00D91FEC"/>
    <w:rsid w:val="00D94332"/>
    <w:rsid w:val="00D94413"/>
    <w:rsid w:val="00DA6997"/>
    <w:rsid w:val="00DE192E"/>
    <w:rsid w:val="00DE304C"/>
    <w:rsid w:val="00E02139"/>
    <w:rsid w:val="00E05909"/>
    <w:rsid w:val="00E123EF"/>
    <w:rsid w:val="00E16964"/>
    <w:rsid w:val="00E50704"/>
    <w:rsid w:val="00E51B52"/>
    <w:rsid w:val="00E62A58"/>
    <w:rsid w:val="00E62A85"/>
    <w:rsid w:val="00E678FC"/>
    <w:rsid w:val="00E814A5"/>
    <w:rsid w:val="00E850DE"/>
    <w:rsid w:val="00EB3DB2"/>
    <w:rsid w:val="00EB3F9C"/>
    <w:rsid w:val="00EB4E19"/>
    <w:rsid w:val="00EB504C"/>
    <w:rsid w:val="00EC0E60"/>
    <w:rsid w:val="00ED5983"/>
    <w:rsid w:val="00ED6529"/>
    <w:rsid w:val="00ED6DCB"/>
    <w:rsid w:val="00EE7915"/>
    <w:rsid w:val="00EF4C7E"/>
    <w:rsid w:val="00EF530C"/>
    <w:rsid w:val="00F0303F"/>
    <w:rsid w:val="00F07573"/>
    <w:rsid w:val="00F14D2C"/>
    <w:rsid w:val="00F36C4A"/>
    <w:rsid w:val="00F46821"/>
    <w:rsid w:val="00F53FD1"/>
    <w:rsid w:val="00F77C13"/>
    <w:rsid w:val="00FA199D"/>
    <w:rsid w:val="00FB77A0"/>
    <w:rsid w:val="00FD794C"/>
    <w:rsid w:val="00FE78D1"/>
    <w:rsid w:val="00FF39B0"/>
    <w:rsid w:val="00FF3F6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2"/>
      <o:rules v:ext="edit">
        <o:r id="V:Rule1" type="connector" idref="#_x0000_s2066"/>
        <o:r id="V:Rule2" type="arc" idref="#_x0000_s207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CD3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EE791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B3F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B77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0D614E"/>
    <w:pPr>
      <w:keepNext/>
      <w:widowControl w:val="0"/>
      <w:spacing w:after="0" w:line="240" w:lineRule="auto"/>
      <w:jc w:val="both"/>
      <w:outlineLvl w:val="4"/>
    </w:pPr>
    <w:rPr>
      <w:rFonts w:ascii="VNI-Souvir" w:eastAsia="Times New Roman" w:hAnsi="VNI-Souvir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uiPriority w:val="99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0D614E"/>
    <w:rPr>
      <w:rFonts w:ascii="VNI-Souvir" w:eastAsia="Times New Roman" w:hAnsi="VNI-Souvir"/>
      <w:snapToGrid w:val="0"/>
      <w:sz w:val="24"/>
      <w:szCs w:val="20"/>
    </w:rPr>
  </w:style>
  <w:style w:type="paragraph" w:styleId="ListBullet">
    <w:name w:val="List Bullet"/>
    <w:basedOn w:val="Normal"/>
    <w:rsid w:val="00A32594"/>
    <w:pPr>
      <w:numPr>
        <w:numId w:val="1"/>
      </w:numPr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locked/>
    <w:rsid w:val="00261F37"/>
    <w:rPr>
      <w:rFonts w:asciiTheme="minorHAnsi" w:hAnsiTheme="minorHAnsi" w:cstheme="minorBidi"/>
      <w:sz w:val="22"/>
      <w:szCs w:val="22"/>
    </w:rPr>
  </w:style>
  <w:style w:type="table" w:customStyle="1" w:styleId="LightList-Accent11">
    <w:name w:val="Light List - Accent 11"/>
    <w:basedOn w:val="TableNormal"/>
    <w:uiPriority w:val="61"/>
    <w:rsid w:val="00261F37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D3C83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styleId="Emphasis">
    <w:name w:val="Emphasis"/>
    <w:qFormat/>
    <w:rsid w:val="00CD3C83"/>
    <w:rPr>
      <w:i/>
      <w:iCs/>
    </w:rPr>
  </w:style>
  <w:style w:type="paragraph" w:customStyle="1" w:styleId="normal0">
    <w:name w:val="normal"/>
    <w:basedOn w:val="Normal"/>
    <w:rsid w:val="00C409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qFormat/>
    <w:rsid w:val="0000585C"/>
    <w:rPr>
      <w:rFonts w:ascii="Times New Roman" w:hAnsi="Times New Roman" w:cs="Times New Roman" w:hint="default"/>
      <w:b/>
      <w:bCs/>
    </w:rPr>
  </w:style>
  <w:style w:type="paragraph" w:styleId="Title">
    <w:name w:val="Title"/>
    <w:basedOn w:val="Normal"/>
    <w:link w:val="TitleChar"/>
    <w:qFormat/>
    <w:rsid w:val="002072A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2072A2"/>
    <w:rPr>
      <w:rFonts w:ascii="VNI-Times" w:eastAsia="Times New Roman" w:hAnsi="VNI-Times"/>
      <w:szCs w:val="20"/>
    </w:rPr>
  </w:style>
  <w:style w:type="paragraph" w:customStyle="1" w:styleId="oancuaDanhsach1">
    <w:name w:val="Đoạn của Danh sách1"/>
    <w:basedOn w:val="Normal"/>
    <w:qFormat/>
    <w:rsid w:val="005C1C88"/>
    <w:pPr>
      <w:spacing w:after="0"/>
      <w:ind w:left="720"/>
    </w:pPr>
    <w:rPr>
      <w:rFonts w:ascii="Times New Roman" w:eastAsia="Times New Roman" w:hAnsi="Times New Roman" w:cs="Arial"/>
      <w:sz w:val="24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FE78D1"/>
    <w:rPr>
      <w:rFonts w:eastAsia="Times New Roma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B77C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B3F9C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BodyTextIndent">
    <w:name w:val="Body Text Indent"/>
    <w:basedOn w:val="Normal"/>
    <w:link w:val="BodyTextIndentChar"/>
    <w:rsid w:val="00AF08B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F08B7"/>
    <w:rPr>
      <w:rFonts w:eastAsia="Times New Roman"/>
      <w:szCs w:val="24"/>
    </w:rPr>
  </w:style>
  <w:style w:type="character" w:styleId="PageNumber">
    <w:name w:val="page number"/>
    <w:basedOn w:val="DefaultParagraphFont"/>
    <w:rsid w:val="00A24C03"/>
  </w:style>
  <w:style w:type="character" w:customStyle="1" w:styleId="Heading2Char">
    <w:name w:val="Heading 2 Char"/>
    <w:basedOn w:val="DefaultParagraphFont"/>
    <w:link w:val="Heading2"/>
    <w:uiPriority w:val="9"/>
    <w:semiHidden/>
    <w:rsid w:val="00EE79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Subtitle">
    <w:name w:val="Subtitle"/>
    <w:basedOn w:val="Normal"/>
    <w:link w:val="SubtitleChar"/>
    <w:qFormat/>
    <w:rsid w:val="004B0CE6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36"/>
      <w:szCs w:val="24"/>
    </w:rPr>
  </w:style>
  <w:style w:type="character" w:customStyle="1" w:styleId="SubtitleChar">
    <w:name w:val="Subtitle Char"/>
    <w:basedOn w:val="DefaultParagraphFont"/>
    <w:link w:val="Subtitle"/>
    <w:rsid w:val="004B0CE6"/>
    <w:rPr>
      <w:rFonts w:ascii="VNI-Times" w:eastAsia="Times New Roman" w:hAnsi="VNI-Times"/>
      <w:b/>
      <w:bCs/>
      <w:sz w:val="36"/>
      <w:szCs w:val="24"/>
    </w:rPr>
  </w:style>
  <w:style w:type="paragraph" w:styleId="BodyTextIndent2">
    <w:name w:val="Body Text Indent 2"/>
    <w:basedOn w:val="Normal"/>
    <w:link w:val="BodyTextIndent2Char"/>
    <w:rsid w:val="004B0CE6"/>
    <w:pPr>
      <w:widowControl w:val="0"/>
      <w:spacing w:before="40" w:after="40" w:line="240" w:lineRule="auto"/>
      <w:ind w:left="284"/>
      <w:jc w:val="both"/>
    </w:pPr>
    <w:rPr>
      <w:rFonts w:ascii="VNI-Centur" w:eastAsia="Times New Roman" w:hAnsi="VNI-Centur" w:cs="Times New Roman"/>
      <w:snapToGrid w:val="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4B0CE6"/>
    <w:rPr>
      <w:rFonts w:ascii="VNI-Centur" w:eastAsia="Times New Roman" w:hAnsi="VNI-Centur"/>
      <w:snapToGrid w:val="0"/>
      <w:sz w:val="22"/>
      <w:szCs w:val="20"/>
    </w:rPr>
  </w:style>
  <w:style w:type="paragraph" w:customStyle="1" w:styleId="DE">
    <w:name w:val="DE"/>
    <w:basedOn w:val="Normal"/>
    <w:autoRedefine/>
    <w:rsid w:val="004B0CE6"/>
    <w:pPr>
      <w:widowControl w:val="0"/>
      <w:spacing w:before="40" w:after="40" w:line="240" w:lineRule="auto"/>
      <w:ind w:left="284" w:hanging="284"/>
      <w:jc w:val="center"/>
    </w:pPr>
    <w:rPr>
      <w:rFonts w:ascii="VNI-Avo" w:eastAsia="Times New Roman" w:hAnsi="VNI-Avo" w:cs="Times New Roman"/>
      <w:b/>
      <w:sz w:val="32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46CBAF3-D659-4277-8A8B-2705425BE7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17</Words>
  <Characters>66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7T10:52:00Z</cp:lastPrinted>
  <dcterms:created xsi:type="dcterms:W3CDTF">2019-03-19T01:07:00Z</dcterms:created>
  <dcterms:modified xsi:type="dcterms:W3CDTF">2019-03-19T01:07:00Z</dcterms:modified>
</cp:coreProperties>
</file>